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0451" w:rsidRDefault="00F50451" w:rsidP="00F50451">
      <w:pPr>
        <w:pStyle w:val="Heading1"/>
      </w:pPr>
      <w:r>
        <w:t>Abstract</w:t>
      </w:r>
    </w:p>
    <w:p w:rsidR="00F50451" w:rsidRPr="00F50451" w:rsidRDefault="00F50451" w:rsidP="00F50451">
      <w:pPr>
        <w:pStyle w:val="Heading1"/>
      </w:pPr>
      <w:r>
        <w:t>Introduction</w:t>
      </w:r>
    </w:p>
    <w:p w:rsidR="009C734E" w:rsidRDefault="007E1117" w:rsidP="00F50451">
      <w:pPr>
        <w:pStyle w:val="Heading1"/>
      </w:pPr>
      <w:r>
        <w:t>Materials and Methods</w:t>
      </w:r>
    </w:p>
    <w:p w:rsidR="00217641" w:rsidRPr="00217641" w:rsidRDefault="00217641" w:rsidP="00217641">
      <w:pPr>
        <w:pStyle w:val="Heading2"/>
      </w:pPr>
      <w:r>
        <w:t>Material</w:t>
      </w:r>
    </w:p>
    <w:p w:rsidR="00217641" w:rsidRDefault="00217641" w:rsidP="00217641">
      <w:r>
        <w:t>Synthetic DNA dataset</w:t>
      </w:r>
    </w:p>
    <w:p w:rsidR="00217641" w:rsidRDefault="00217641" w:rsidP="00217641">
      <w:r>
        <w:t>H1N1 Influenza samples</w:t>
      </w:r>
    </w:p>
    <w:p w:rsidR="00217641" w:rsidRPr="00217641" w:rsidRDefault="00217641" w:rsidP="00217641">
      <w:pPr>
        <w:pStyle w:val="Heading2"/>
      </w:pPr>
      <w:r>
        <w:t>Model structure</w:t>
      </w:r>
    </w:p>
    <w:p w:rsidR="007E1117" w:rsidRDefault="007E1117">
      <w:r w:rsidRPr="007E1117">
        <w:t>Generative process</w:t>
      </w:r>
      <w:r>
        <w:t xml:space="preserve"> and model structure</w:t>
      </w:r>
    </w:p>
    <w:p w:rsidR="0040643D" w:rsidRDefault="0040643D">
      <w:r>
        <w:t>The generative process for RVD2 model is:</w:t>
      </w:r>
    </w:p>
    <w:p w:rsidR="004B14B7" w:rsidRDefault="004B14B7">
      <w:r>
        <w:t xml:space="preserve">Given a data </w:t>
      </w:r>
      <w:proofErr w:type="gramStart"/>
      <w:r w:rsidR="000E3E7B">
        <w:t xml:space="preserve">matrix </w:t>
      </w:r>
      <w:proofErr w:type="gramEnd"/>
      <m:oMath>
        <m:r>
          <w:rPr>
            <w:rFonts w:ascii="Cambria Math" w:hAnsi="Cambria Math"/>
          </w:rPr>
          <m:t>y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×J</m:t>
            </m:r>
          </m:sup>
        </m:sSup>
      </m:oMath>
      <w:r>
        <w:t xml:space="preserve">, </w:t>
      </w:r>
      <w:r w:rsidR="000708CB">
        <w:t>t</w:t>
      </w:r>
      <w:r w:rsidR="000E3E7B">
        <w:t xml:space="preserve">he model only addresses error/reference positions and does not model individual nucleotide frequencies. </w:t>
      </w:r>
    </w:p>
    <w:p w:rsidR="000021C2" w:rsidRDefault="000021C2">
      <w:r>
        <w:t>The hierarchical model is</w:t>
      </w:r>
    </w:p>
    <w:p w:rsidR="000E3E7B" w:rsidRPr="004C60D6" w:rsidRDefault="0025037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~Bet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</m:oMath>
      </m:oMathPara>
    </w:p>
    <w:p w:rsidR="004C60D6" w:rsidRDefault="0025037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~Bet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d>
        </m:oMath>
      </m:oMathPara>
    </w:p>
    <w:p w:rsidR="0040643D" w:rsidRDefault="0025037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~Binomial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0021C2" w:rsidRDefault="000708CB">
      <w:r>
        <w:t xml:space="preserve">The error read count at position </w:t>
      </w:r>
      <m:oMath>
        <m:r>
          <w:rPr>
            <w:rFonts w:ascii="Cambria Math" w:hAnsi="Cambria Math"/>
          </w:rPr>
          <m:t>j</m:t>
        </m:r>
      </m:oMath>
      <w:r>
        <w:t xml:space="preserve"> in replicate </w:t>
      </w:r>
      <m:oMath>
        <m:r>
          <w:rPr>
            <w:rFonts w:ascii="Cambria Math" w:hAnsi="Cambria Math"/>
          </w:rPr>
          <m:t>i</m:t>
        </m:r>
      </m:oMath>
      <w:r>
        <w:t xml:space="preserve"> is modeled by the binomial random </w:t>
      </w:r>
      <w:proofErr w:type="gramStart"/>
      <w:r>
        <w:t xml:space="preserve">variable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ji</m:t>
            </m:r>
          </m:sub>
        </m:sSub>
      </m:oMath>
      <w:r>
        <w:t xml:space="preserve">.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40643D">
        <w:t xml:space="preserve"> </w:t>
      </w:r>
      <w:proofErr w:type="gramStart"/>
      <w:r w:rsidR="0040643D">
        <w:t>is</w:t>
      </w:r>
      <w:proofErr w:type="gramEnd"/>
      <w:r w:rsidR="0040643D">
        <w:t xml:space="preserve"> the total counts at position </w:t>
      </w:r>
      <m:oMath>
        <m:r>
          <w:rPr>
            <w:rFonts w:ascii="Cambria Math" w:hAnsi="Cambria Math"/>
          </w:rPr>
          <m:t>j</m:t>
        </m:r>
      </m:oMath>
      <w:r w:rsidR="0040643D">
        <w:t xml:space="preserve"> in replicate </w:t>
      </w:r>
      <m:oMath>
        <m:r>
          <w:rPr>
            <w:rFonts w:ascii="Cambria Math" w:hAnsi="Cambria Math"/>
          </w:rPr>
          <m:t>i</m:t>
        </m:r>
      </m:oMath>
      <w:r w:rsidR="0040643D">
        <w:t>.</w:t>
      </w:r>
      <w:r>
        <w:t xml:space="preserve"> The probability of an error at position </w:t>
      </w:r>
      <m:oMath>
        <m:r>
          <w:rPr>
            <w:rFonts w:ascii="Cambria Math" w:hAnsi="Cambria Math"/>
          </w:rPr>
          <m:t>j</m:t>
        </m:r>
      </m:oMath>
      <w:r>
        <w:t xml:space="preserve"> in replicate </w:t>
      </w:r>
      <m:oMath>
        <m:r>
          <w:rPr>
            <w:rFonts w:ascii="Cambria Math" w:hAnsi="Cambria Math"/>
          </w:rPr>
          <m:t>i</m:t>
        </m:r>
      </m:oMath>
      <w:r>
        <w:t xml:space="preserve"> </w:t>
      </w:r>
      <w:proofErr w:type="gramStart"/>
      <w:r>
        <w:t xml:space="preserve">is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. The error probability has a prior beta distribution with position-specific rate paramete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t xml:space="preserve"> and </w:t>
      </w:r>
      <w:proofErr w:type="gramStart"/>
      <w:r>
        <w:t xml:space="preserve">precision </w:t>
      </w:r>
      <w:proofErr w:type="gramEnd"/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t xml:space="preserve">. </w:t>
      </w:r>
    </w:p>
    <w:p w:rsidR="000021C2" w:rsidRDefault="000021C2">
      <w:r>
        <w:t xml:space="preserve">The position error </w:t>
      </w:r>
      <w:proofErr w:type="gramStart"/>
      <w:r>
        <w:t xml:space="preserve">rate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t xml:space="preserve">, has a </w:t>
      </w:r>
      <m:oMath>
        <m:r>
          <w:rPr>
            <w:rFonts w:ascii="Cambria Math" w:hAnsi="Cambria Math"/>
          </w:rPr>
          <m:t>Beta</m:t>
        </m:r>
      </m:oMath>
      <w:r>
        <w:t xml:space="preserve"> distribution as prior distribution with parameter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. This is to ensure that the error rate is between 0 and 1. The prior is useful for situations when there is a significant minor allele.</w:t>
      </w:r>
    </w:p>
    <w:p w:rsidR="002775D5" w:rsidRDefault="002775D5">
      <w:r>
        <w:t>The corresponding probability distribution functions are</w:t>
      </w:r>
    </w:p>
    <w:p w:rsidR="0077548E" w:rsidRDefault="0077548E" w:rsidP="00751466">
      <w:pPr>
        <w:jc w:val="center"/>
      </w:pPr>
      <w:r w:rsidRPr="0077548E">
        <w:rPr>
          <w:position w:val="-16"/>
        </w:rPr>
        <w:object w:dxaOrig="5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293.75pt;height:21.9pt" o:ole="">
            <v:imagedata r:id="rId5" o:title=""/>
          </v:shape>
          <o:OLEObject Type="Embed" ProgID="Equation.DSMT4" ShapeID="_x0000_i1072" DrawAspect="Content" ObjectID="_1438627367" r:id="rId6"/>
        </w:object>
      </w:r>
    </w:p>
    <w:p w:rsidR="0077548E" w:rsidRDefault="0077548E" w:rsidP="00751466">
      <w:pPr>
        <w:jc w:val="center"/>
      </w:pPr>
      <w:r w:rsidRPr="0077548E">
        <w:rPr>
          <w:position w:val="-16"/>
        </w:rPr>
        <w:object w:dxaOrig="5840" w:dyaOrig="440">
          <v:shape id="_x0000_i1079" type="#_x0000_t75" style="width:292.05pt;height:21.9pt" o:ole="">
            <v:imagedata r:id="rId7" o:title=""/>
          </v:shape>
          <o:OLEObject Type="Embed" ProgID="Equation.DSMT4" ShapeID="_x0000_i1079" DrawAspect="Content" ObjectID="_1438627368" r:id="rId8"/>
        </w:object>
      </w:r>
    </w:p>
    <w:p w:rsidR="00751466" w:rsidRPr="0040127B" w:rsidRDefault="00751466" w:rsidP="00751466">
      <w:pPr>
        <w:jc w:val="center"/>
      </w:pPr>
      <w:r w:rsidRPr="00751466">
        <w:rPr>
          <w:position w:val="-32"/>
        </w:rPr>
        <w:object w:dxaOrig="3400" w:dyaOrig="760">
          <v:shape id="_x0000_i1082" type="#_x0000_t75" style="width:169.9pt;height:38pt" o:ole="">
            <v:imagedata r:id="rId9" o:title=""/>
          </v:shape>
          <o:OLEObject Type="Embed" ProgID="Equation.DSMT4" ShapeID="_x0000_i1082" DrawAspect="Content" ObjectID="_1438627369" r:id="rId10"/>
        </w:object>
      </w:r>
    </w:p>
    <w:p w:rsidR="000021C2" w:rsidRDefault="000021C2">
      <w:r>
        <w:t xml:space="preserve">Based on this model structure, the </w:t>
      </w:r>
      <w:r w:rsidR="00751466">
        <w:t>complete data likelihood of the hierarchical model is</w:t>
      </w:r>
    </w:p>
    <w:p w:rsidR="00751466" w:rsidRDefault="00667950">
      <w:r w:rsidRPr="00667950">
        <w:rPr>
          <w:position w:val="-132"/>
        </w:rPr>
        <w:object w:dxaOrig="5340" w:dyaOrig="2600">
          <v:shape id="_x0000_i1105" type="#_x0000_t75" style="width:267.25pt;height:130.2pt" o:ole="">
            <v:imagedata r:id="rId11" o:title=""/>
          </v:shape>
          <o:OLEObject Type="Embed" ProgID="Equation.DSMT4" ShapeID="_x0000_i1105" DrawAspect="Content" ObjectID="_1438627370" r:id="rId12"/>
        </w:object>
      </w:r>
      <w:r w:rsidR="00751466">
        <w:t xml:space="preserve"> </w:t>
      </w:r>
    </w:p>
    <w:p w:rsidR="00667950" w:rsidRDefault="00667950">
      <w:r>
        <w:t>The complete data log-likelihood is</w:t>
      </w:r>
    </w:p>
    <w:p w:rsidR="00667950" w:rsidRDefault="00C01DAC">
      <w:r w:rsidRPr="00C01DAC">
        <w:rPr>
          <w:position w:val="-158"/>
        </w:rPr>
        <w:object w:dxaOrig="7540" w:dyaOrig="3739">
          <v:shape id="_x0000_i1110" type="#_x0000_t75" style="width:377.3pt;height:187.2pt" o:ole="">
            <v:imagedata r:id="rId13" o:title=""/>
          </v:shape>
          <o:OLEObject Type="Embed" ProgID="Equation.DSMT4" ShapeID="_x0000_i1110" DrawAspect="Content" ObjectID="_1438627371" r:id="rId14"/>
        </w:object>
      </w:r>
      <w:r w:rsidR="00667950">
        <w:t xml:space="preserve"> </w:t>
      </w:r>
    </w:p>
    <w:p w:rsidR="00F034FB" w:rsidRDefault="00754EB1">
      <w:r>
        <w:t>The log-likelihood is</w:t>
      </w:r>
    </w:p>
    <w:p w:rsidR="00754EB1" w:rsidRDefault="008269FF">
      <w:r w:rsidRPr="008269FF">
        <w:rPr>
          <w:position w:val="-50"/>
        </w:rPr>
        <w:object w:dxaOrig="6399" w:dyaOrig="1120">
          <v:shape id="_x0000_i1117" type="#_x0000_t75" style="width:319.7pt;height:55.85pt" o:ole="">
            <v:imagedata r:id="rId15" o:title=""/>
          </v:shape>
          <o:OLEObject Type="Embed" ProgID="Equation.DSMT4" ShapeID="_x0000_i1117" DrawAspect="Content" ObjectID="_1438627372" r:id="rId16"/>
        </w:object>
      </w:r>
      <w:r w:rsidR="00754EB1">
        <w:t xml:space="preserve"> </w:t>
      </w:r>
    </w:p>
    <w:p w:rsidR="009D40E7" w:rsidRDefault="009D40E7" w:rsidP="009D40E7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1C556CCD" wp14:editId="143BBA75">
            <wp:extent cx="1876425" cy="26499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77833" cy="265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0E7" w:rsidRDefault="009D40E7" w:rsidP="009D40E7">
      <w:pPr>
        <w:pStyle w:val="Caption"/>
        <w:jc w:val="center"/>
      </w:pPr>
      <w:r>
        <w:t xml:space="preserve">Figure </w:t>
      </w:r>
      <w:fldSimple w:instr=" SEQ Figure \* ARABIC ">
        <w:r>
          <w:rPr>
            <w:noProof/>
          </w:rPr>
          <w:t>1</w:t>
        </w:r>
      </w:fldSimple>
      <w:r>
        <w:t xml:space="preserve"> RVD2 Graphical Model</w:t>
      </w:r>
    </w:p>
    <w:p w:rsidR="009D40E7" w:rsidRDefault="009D40E7"/>
    <w:p w:rsidR="00987B2F" w:rsidRDefault="007E1117" w:rsidP="00987B2F">
      <w:pPr>
        <w:pStyle w:val="Heading2"/>
      </w:pPr>
      <w:r>
        <w:t xml:space="preserve">Inference </w:t>
      </w:r>
      <w:r w:rsidR="00987B2F">
        <w:t xml:space="preserve">algorithm </w:t>
      </w:r>
      <w:r>
        <w:t xml:space="preserve">and </w:t>
      </w:r>
      <w:r w:rsidR="00987B2F">
        <w:t>variant calling</w:t>
      </w:r>
    </w:p>
    <w:p w:rsidR="001D2CEA" w:rsidRDefault="001D2CEA" w:rsidP="001D2CEA">
      <w:pPr>
        <w:pStyle w:val="Heading3"/>
      </w:pPr>
      <w:r>
        <w:t>Parameter estimation</w:t>
      </w:r>
    </w:p>
    <w:p w:rsidR="001D2CEA" w:rsidRDefault="001D2CEA" w:rsidP="00833500">
      <w:r>
        <w:t>Method of moments</w:t>
      </w:r>
      <w:r w:rsidR="00833500">
        <w:t xml:space="preserve"> was adopted for initializing model parameters. </w:t>
      </w:r>
    </w:p>
    <w:p w:rsidR="001D2CEA" w:rsidRDefault="00987B2F" w:rsidP="0052069A">
      <w:pPr>
        <w:pStyle w:val="Heading3"/>
      </w:pPr>
      <w:r>
        <w:t>Metropolis-within-Gibbs</w:t>
      </w:r>
    </w:p>
    <w:p w:rsidR="00250374" w:rsidRPr="00250374" w:rsidRDefault="00250374" w:rsidP="00250374"/>
    <w:p w:rsidR="007E1117" w:rsidRDefault="007E1117" w:rsidP="004944BF">
      <w:pPr>
        <w:pStyle w:val="Heading3"/>
      </w:pPr>
      <w:r>
        <w:t>Bayesian Hypothesis Testing</w:t>
      </w:r>
    </w:p>
    <w:p w:rsidR="00DC37DC" w:rsidRPr="00DC37DC" w:rsidRDefault="00DC37DC" w:rsidP="00DC37DC">
      <w:r>
        <w:t>Variant calling test</w:t>
      </w:r>
    </w:p>
    <w:p w:rsidR="00833500" w:rsidRPr="00833500" w:rsidRDefault="00833500" w:rsidP="00833500"/>
    <w:p w:rsidR="00A30429" w:rsidRPr="00A30429" w:rsidRDefault="007E1117" w:rsidP="00A30429">
      <w:pPr>
        <w:pStyle w:val="Heading1"/>
      </w:pPr>
      <w:r>
        <w:t>Result</w:t>
      </w:r>
    </w:p>
    <w:p w:rsidR="007E1117" w:rsidRDefault="007E1117">
      <w:r>
        <w:t>Figure 1 Overall of the process</w:t>
      </w:r>
    </w:p>
    <w:p w:rsidR="00A30429" w:rsidRDefault="00A30429" w:rsidP="00A30429">
      <w:pPr>
        <w:pStyle w:val="Heading2"/>
      </w:pPr>
      <w:r>
        <w:t>Simulation Results</w:t>
      </w:r>
    </w:p>
    <w:p w:rsidR="007E1117" w:rsidRDefault="007E1117">
      <w:r>
        <w:t xml:space="preserve">Figure 2 </w:t>
      </w:r>
      <w:r w:rsidR="00A30429">
        <w:t>ROC curves for synthetic data</w:t>
      </w:r>
      <w:bookmarkStart w:id="0" w:name="_GoBack"/>
      <w:bookmarkEnd w:id="0"/>
    </w:p>
    <w:p w:rsidR="00A30429" w:rsidRDefault="00A30429" w:rsidP="00A30429">
      <w:pPr>
        <w:pStyle w:val="Heading2"/>
      </w:pPr>
      <w:r>
        <w:t>Comparison Results on Synthetic DNA</w:t>
      </w:r>
    </w:p>
    <w:p w:rsidR="007E1117" w:rsidRDefault="007E1117" w:rsidP="00A30429">
      <w:r>
        <w:t xml:space="preserve">Figure 3 </w:t>
      </w:r>
      <w:r w:rsidR="00A30429">
        <w:t xml:space="preserve">ROC comparison with other methods: </w:t>
      </w:r>
      <w:proofErr w:type="spellStart"/>
      <w:r>
        <w:t>varScan</w:t>
      </w:r>
      <w:proofErr w:type="spellEnd"/>
      <w:r>
        <w:t>/</w:t>
      </w:r>
      <w:proofErr w:type="spellStart"/>
      <w:r>
        <w:t>Samtools</w:t>
      </w:r>
      <w:proofErr w:type="spellEnd"/>
      <w:r>
        <w:t>/RVD</w:t>
      </w:r>
    </w:p>
    <w:p w:rsidR="00A30429" w:rsidRDefault="00A30429" w:rsidP="00A30429">
      <w:pPr>
        <w:pStyle w:val="Heading2"/>
      </w:pPr>
      <w:r>
        <w:t>Empirical Results on Clinical Data</w:t>
      </w:r>
      <w:r w:rsidRPr="00A30429">
        <w:t xml:space="preserve"> </w:t>
      </w:r>
      <w:r>
        <w:t>MS samples</w:t>
      </w:r>
    </w:p>
    <w:p w:rsidR="00A30429" w:rsidRDefault="00A30429" w:rsidP="00A30429">
      <w:r>
        <w:t>We tested our method on sequence data from clinical H1N1 influenza samples. We expect to see that…</w:t>
      </w:r>
    </w:p>
    <w:p w:rsidR="00A30429" w:rsidRDefault="00A30429" w:rsidP="00A30429">
      <w:r>
        <w:lastRenderedPageBreak/>
        <w:t>Table: Table of variants</w:t>
      </w:r>
      <w:r w:rsidRPr="00A30429">
        <w:t xml:space="preserve"> </w:t>
      </w:r>
    </w:p>
    <w:p w:rsidR="00A30429" w:rsidRDefault="00A30429" w:rsidP="00A30429">
      <w:r>
        <w:t xml:space="preserve">Figure 4  </w:t>
      </w:r>
    </w:p>
    <w:p w:rsidR="00A30429" w:rsidRDefault="00A30429" w:rsidP="00A30429">
      <w:pPr>
        <w:pStyle w:val="Heading2"/>
      </w:pPr>
      <w:r>
        <w:t>Performance with Read depth</w:t>
      </w:r>
      <w:r w:rsidRPr="00A30429">
        <w:t xml:space="preserve"> </w:t>
      </w:r>
    </w:p>
    <w:p w:rsidR="00A30429" w:rsidRDefault="00A30429" w:rsidP="00A30429">
      <w:proofErr w:type="spellStart"/>
      <w:r>
        <w:t>Samtools</w:t>
      </w:r>
      <w:proofErr w:type="spellEnd"/>
      <w:r>
        <w:t xml:space="preserve"> way to thin segment data, showing performance as read depth </w:t>
      </w:r>
      <w:proofErr w:type="spellStart"/>
      <w:r>
        <w:t>nij</w:t>
      </w:r>
      <w:proofErr w:type="spellEnd"/>
      <w:r>
        <w:t xml:space="preserve"> decreasing</w:t>
      </w:r>
    </w:p>
    <w:p w:rsidR="007E1117" w:rsidRDefault="00A30429" w:rsidP="000E4901">
      <w:r>
        <w:t>Figure 5 ROC by read depth</w:t>
      </w:r>
    </w:p>
    <w:sectPr w:rsidR="007E11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B3A"/>
    <w:rsid w:val="000021C2"/>
    <w:rsid w:val="00047BAB"/>
    <w:rsid w:val="000708CB"/>
    <w:rsid w:val="000A6EA2"/>
    <w:rsid w:val="000B2A59"/>
    <w:rsid w:val="000E3E7B"/>
    <w:rsid w:val="000E4901"/>
    <w:rsid w:val="000E5D02"/>
    <w:rsid w:val="00125AD5"/>
    <w:rsid w:val="001D2CEA"/>
    <w:rsid w:val="00217641"/>
    <w:rsid w:val="00250374"/>
    <w:rsid w:val="002775D5"/>
    <w:rsid w:val="003845CB"/>
    <w:rsid w:val="003B460F"/>
    <w:rsid w:val="0040127B"/>
    <w:rsid w:val="0040643D"/>
    <w:rsid w:val="004944BF"/>
    <w:rsid w:val="004B14B7"/>
    <w:rsid w:val="004C60D6"/>
    <w:rsid w:val="004E201B"/>
    <w:rsid w:val="0052069A"/>
    <w:rsid w:val="00634112"/>
    <w:rsid w:val="00667950"/>
    <w:rsid w:val="00751466"/>
    <w:rsid w:val="00754EB1"/>
    <w:rsid w:val="0077548E"/>
    <w:rsid w:val="007E1117"/>
    <w:rsid w:val="008269FF"/>
    <w:rsid w:val="00833500"/>
    <w:rsid w:val="008D633C"/>
    <w:rsid w:val="00987B2F"/>
    <w:rsid w:val="00997E97"/>
    <w:rsid w:val="009D40E7"/>
    <w:rsid w:val="009D4275"/>
    <w:rsid w:val="00A30429"/>
    <w:rsid w:val="00AA1CC1"/>
    <w:rsid w:val="00B33067"/>
    <w:rsid w:val="00BC191C"/>
    <w:rsid w:val="00C01DAC"/>
    <w:rsid w:val="00C02758"/>
    <w:rsid w:val="00C56826"/>
    <w:rsid w:val="00C64245"/>
    <w:rsid w:val="00D74FF8"/>
    <w:rsid w:val="00DC37DC"/>
    <w:rsid w:val="00ED00CF"/>
    <w:rsid w:val="00ED2335"/>
    <w:rsid w:val="00F034FB"/>
    <w:rsid w:val="00F50451"/>
    <w:rsid w:val="00FA5B3A"/>
    <w:rsid w:val="00FD4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504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1764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3042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5045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176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3042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40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0E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D40E7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B14B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504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1764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3042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5045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176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3042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40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0E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D40E7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B14B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5</TotalTime>
  <Pages>4</Pages>
  <Words>344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rcester Polytechnic Institute</Company>
  <LinksUpToDate>false</LinksUpToDate>
  <CharactersWithSpaces>2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, Yuting</dc:creator>
  <cp:keywords/>
  <dc:description/>
  <cp:lastModifiedBy>He, Yuting</cp:lastModifiedBy>
  <cp:revision>11</cp:revision>
  <dcterms:created xsi:type="dcterms:W3CDTF">2013-07-22T18:38:00Z</dcterms:created>
  <dcterms:modified xsi:type="dcterms:W3CDTF">2013-08-22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